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10B43A" w14:textId="38B22D39" w:rsidR="003A6E42" w:rsidRPr="00EB7D27" w:rsidRDefault="003A6E42" w:rsidP="003A6E42">
      <w:pPr>
        <w:pStyle w:val="1"/>
        <w:jc w:val="center"/>
        <w:rPr>
          <w:rFonts w:ascii="宋体" w:eastAsia="宋体" w:hAnsi="宋体"/>
        </w:rPr>
      </w:pPr>
      <w:bookmarkStart w:id="0" w:name="_Toc68621088"/>
      <w:r w:rsidRPr="00EB7D27">
        <w:rPr>
          <w:rFonts w:ascii="宋体" w:eastAsia="宋体" w:hAnsi="宋体" w:hint="eastAsia"/>
        </w:rPr>
        <w:t>有限元方法第</w:t>
      </w:r>
      <w:r w:rsidR="0078772E" w:rsidRPr="00EB7D27">
        <w:rPr>
          <w:rFonts w:ascii="宋体" w:eastAsia="宋体" w:hAnsi="宋体" w:hint="eastAsia"/>
        </w:rPr>
        <w:t>三</w:t>
      </w:r>
      <w:r w:rsidRPr="00EB7D27">
        <w:rPr>
          <w:rFonts w:ascii="宋体" w:eastAsia="宋体" w:hAnsi="宋体" w:hint="eastAsia"/>
        </w:rPr>
        <w:t>次作业</w:t>
      </w:r>
      <w:bookmarkEnd w:id="0"/>
    </w:p>
    <w:p w14:paraId="70DEF6C6" w14:textId="77777777" w:rsidR="003A6E42" w:rsidRPr="00EB7D27" w:rsidRDefault="003A6E42" w:rsidP="003A6E42">
      <w:pPr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noProof/>
        </w:rPr>
        <w:drawing>
          <wp:inline distT="0" distB="0" distL="0" distR="0" wp14:anchorId="5E8CCBD0" wp14:editId="5A73E5F8">
            <wp:extent cx="3467100" cy="3482140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00125" cy="3515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E04BD" w14:textId="77777777" w:rsidR="003A6E42" w:rsidRPr="00EB7D27" w:rsidRDefault="003A6E42" w:rsidP="003A6E42">
      <w:pPr>
        <w:rPr>
          <w:rFonts w:ascii="宋体" w:eastAsia="宋体" w:hAnsi="宋体"/>
          <w:sz w:val="36"/>
          <w:szCs w:val="36"/>
        </w:rPr>
      </w:pPr>
    </w:p>
    <w:p w14:paraId="12F8956A" w14:textId="77777777" w:rsidR="003A6E42" w:rsidRPr="00EB7D27" w:rsidRDefault="003A6E42" w:rsidP="003A6E42">
      <w:pPr>
        <w:ind w:firstLineChars="400" w:firstLine="1440"/>
        <w:rPr>
          <w:rFonts w:ascii="宋体" w:eastAsia="宋体" w:hAnsi="宋体"/>
          <w:sz w:val="36"/>
          <w:szCs w:val="36"/>
          <w:u w:val="single"/>
        </w:rPr>
      </w:pPr>
      <w:r w:rsidRPr="00EB7D27">
        <w:rPr>
          <w:rFonts w:ascii="宋体" w:eastAsia="宋体" w:hAnsi="宋体" w:hint="eastAsia"/>
          <w:sz w:val="36"/>
          <w:szCs w:val="36"/>
        </w:rPr>
        <w:t xml:space="preserve">姓  </w:t>
      </w:r>
      <w:r w:rsidRPr="00EB7D27">
        <w:rPr>
          <w:rFonts w:ascii="宋体" w:eastAsia="宋体" w:hAnsi="宋体"/>
          <w:sz w:val="36"/>
          <w:szCs w:val="36"/>
        </w:rPr>
        <w:t xml:space="preserve">  </w:t>
      </w:r>
      <w:r w:rsidRPr="00EB7D27">
        <w:rPr>
          <w:rFonts w:ascii="宋体" w:eastAsia="宋体" w:hAnsi="宋体" w:hint="eastAsia"/>
          <w:sz w:val="36"/>
          <w:szCs w:val="36"/>
        </w:rPr>
        <w:t>名：</w:t>
      </w:r>
      <w:r w:rsidRPr="00EB7D2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EB7D27">
        <w:rPr>
          <w:rFonts w:ascii="宋体" w:eastAsia="宋体" w:hAnsi="宋体"/>
          <w:sz w:val="36"/>
          <w:szCs w:val="36"/>
          <w:u w:val="single"/>
        </w:rPr>
        <w:t xml:space="preserve">      </w:t>
      </w:r>
      <w:proofErr w:type="gramStart"/>
      <w:r w:rsidRPr="00EB7D27">
        <w:rPr>
          <w:rFonts w:ascii="宋体" w:eastAsia="宋体" w:hAnsi="宋体" w:hint="eastAsia"/>
          <w:sz w:val="36"/>
          <w:szCs w:val="36"/>
          <w:u w:val="single"/>
        </w:rPr>
        <w:t>肖选杰</w:t>
      </w:r>
      <w:proofErr w:type="gramEnd"/>
      <w:r w:rsidRPr="00EB7D27">
        <w:rPr>
          <w:rFonts w:ascii="宋体" w:eastAsia="宋体" w:hAnsi="宋体"/>
          <w:sz w:val="36"/>
          <w:szCs w:val="36"/>
          <w:u w:val="single"/>
        </w:rPr>
        <w:t xml:space="preserve">         </w:t>
      </w:r>
    </w:p>
    <w:p w14:paraId="6588B34F" w14:textId="77777777" w:rsidR="003A6E42" w:rsidRPr="00EB7D27" w:rsidRDefault="003A6E42" w:rsidP="003A6E42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EB7D27">
        <w:rPr>
          <w:rFonts w:ascii="宋体" w:eastAsia="宋体" w:hAnsi="宋体" w:hint="eastAsia"/>
          <w:sz w:val="36"/>
          <w:szCs w:val="36"/>
        </w:rPr>
        <w:t xml:space="preserve">学 </w:t>
      </w:r>
      <w:r w:rsidRPr="00EB7D27">
        <w:rPr>
          <w:rFonts w:ascii="宋体" w:eastAsia="宋体" w:hAnsi="宋体"/>
          <w:sz w:val="36"/>
          <w:szCs w:val="36"/>
        </w:rPr>
        <w:t xml:space="preserve">   </w:t>
      </w:r>
      <w:r w:rsidRPr="00EB7D27">
        <w:rPr>
          <w:rFonts w:ascii="宋体" w:eastAsia="宋体" w:hAnsi="宋体" w:hint="eastAsia"/>
          <w:sz w:val="36"/>
          <w:szCs w:val="36"/>
        </w:rPr>
        <w:t>号：</w:t>
      </w:r>
      <w:r w:rsidRPr="00EB7D2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EB7D27">
        <w:rPr>
          <w:rFonts w:ascii="宋体" w:eastAsia="宋体" w:hAnsi="宋体"/>
          <w:sz w:val="36"/>
          <w:szCs w:val="36"/>
          <w:u w:val="single"/>
        </w:rPr>
        <w:t xml:space="preserve">    20210290017      </w:t>
      </w:r>
    </w:p>
    <w:p w14:paraId="4853D98E" w14:textId="77777777" w:rsidR="003A6E42" w:rsidRPr="00EB7D27" w:rsidRDefault="003A6E42" w:rsidP="003A6E42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EB7D27">
        <w:rPr>
          <w:rFonts w:ascii="宋体" w:eastAsia="宋体" w:hAnsi="宋体" w:hint="eastAsia"/>
          <w:sz w:val="36"/>
          <w:szCs w:val="36"/>
        </w:rPr>
        <w:t>课程名称：</w:t>
      </w:r>
      <w:r w:rsidRPr="00EB7D2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EB7D27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Pr="00EB7D27">
        <w:rPr>
          <w:rFonts w:ascii="宋体" w:eastAsia="宋体" w:hAnsi="宋体" w:hint="eastAsia"/>
          <w:sz w:val="36"/>
          <w:szCs w:val="36"/>
          <w:u w:val="single"/>
        </w:rPr>
        <w:t xml:space="preserve">有限元方法 </w:t>
      </w:r>
      <w:r w:rsidRPr="00EB7D27">
        <w:rPr>
          <w:rFonts w:ascii="宋体" w:eastAsia="宋体" w:hAnsi="宋体"/>
          <w:sz w:val="36"/>
          <w:szCs w:val="36"/>
          <w:u w:val="single"/>
        </w:rPr>
        <w:t xml:space="preserve">      </w:t>
      </w:r>
    </w:p>
    <w:p w14:paraId="53CE0017" w14:textId="77777777" w:rsidR="003A6E42" w:rsidRPr="00EB7D27" w:rsidRDefault="003A6E42" w:rsidP="003A6E42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EB7D27">
        <w:rPr>
          <w:rFonts w:ascii="宋体" w:eastAsia="宋体" w:hAnsi="宋体" w:hint="eastAsia"/>
          <w:sz w:val="36"/>
          <w:szCs w:val="36"/>
        </w:rPr>
        <w:t>任课教师：</w:t>
      </w:r>
      <w:r w:rsidRPr="00EB7D2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EB7D27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Pr="00EB7D27">
        <w:rPr>
          <w:rFonts w:ascii="宋体" w:eastAsia="宋体" w:hAnsi="宋体" w:hint="eastAsia"/>
          <w:sz w:val="36"/>
          <w:szCs w:val="36"/>
          <w:u w:val="single"/>
        </w:rPr>
        <w:t>唐国安教授</w:t>
      </w:r>
      <w:r w:rsidRPr="00EB7D27">
        <w:rPr>
          <w:rFonts w:ascii="宋体" w:eastAsia="宋体" w:hAnsi="宋体"/>
          <w:sz w:val="36"/>
          <w:szCs w:val="36"/>
          <w:u w:val="single"/>
        </w:rPr>
        <w:t xml:space="preserve">       </w:t>
      </w:r>
    </w:p>
    <w:p w14:paraId="20E65497" w14:textId="1B56D8E6" w:rsidR="003A6E42" w:rsidRPr="00EB7D27" w:rsidRDefault="003A6E42" w:rsidP="003A6E42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EB7D27">
        <w:rPr>
          <w:rFonts w:ascii="宋体" w:eastAsia="宋体" w:hAnsi="宋体" w:hint="eastAsia"/>
          <w:sz w:val="36"/>
          <w:szCs w:val="36"/>
        </w:rPr>
        <w:t xml:space="preserve">时 </w:t>
      </w:r>
      <w:r w:rsidRPr="00EB7D27">
        <w:rPr>
          <w:rFonts w:ascii="宋体" w:eastAsia="宋体" w:hAnsi="宋体"/>
          <w:sz w:val="36"/>
          <w:szCs w:val="36"/>
        </w:rPr>
        <w:t xml:space="preserve">   </w:t>
      </w:r>
      <w:r w:rsidRPr="00EB7D27">
        <w:rPr>
          <w:rFonts w:ascii="宋体" w:eastAsia="宋体" w:hAnsi="宋体" w:hint="eastAsia"/>
          <w:sz w:val="36"/>
          <w:szCs w:val="36"/>
        </w:rPr>
        <w:t>间：</w:t>
      </w:r>
      <w:r w:rsidRPr="00EB7D27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EB7D27">
        <w:rPr>
          <w:rFonts w:ascii="宋体" w:eastAsia="宋体" w:hAnsi="宋体"/>
          <w:sz w:val="36"/>
          <w:szCs w:val="36"/>
          <w:u w:val="single"/>
        </w:rPr>
        <w:t xml:space="preserve">  </w:t>
      </w:r>
      <w:r w:rsidRPr="00EB7D27">
        <w:rPr>
          <w:rFonts w:ascii="宋体" w:eastAsia="宋体" w:hAnsi="宋体" w:hint="eastAsia"/>
          <w:sz w:val="36"/>
          <w:szCs w:val="36"/>
          <w:u w:val="single"/>
        </w:rPr>
        <w:t>2021年3月</w:t>
      </w:r>
      <w:r w:rsidRPr="00EB7D27">
        <w:rPr>
          <w:rFonts w:ascii="宋体" w:eastAsia="宋体" w:hAnsi="宋体"/>
          <w:sz w:val="36"/>
          <w:szCs w:val="36"/>
          <w:u w:val="single"/>
        </w:rPr>
        <w:t>25</w:t>
      </w:r>
      <w:r w:rsidRPr="00EB7D27">
        <w:rPr>
          <w:rFonts w:ascii="宋体" w:eastAsia="宋体" w:hAnsi="宋体" w:hint="eastAsia"/>
          <w:sz w:val="36"/>
          <w:szCs w:val="36"/>
          <w:u w:val="single"/>
        </w:rPr>
        <w:t>日</w:t>
      </w:r>
      <w:r w:rsidRPr="00EB7D27">
        <w:rPr>
          <w:rFonts w:ascii="宋体" w:eastAsia="宋体" w:hAnsi="宋体"/>
          <w:sz w:val="36"/>
          <w:szCs w:val="36"/>
          <w:u w:val="single"/>
        </w:rPr>
        <w:t xml:space="preserve">   </w:t>
      </w:r>
    </w:p>
    <w:p w14:paraId="3F47DD5A" w14:textId="77777777" w:rsidR="003A6E42" w:rsidRPr="00EB7D27" w:rsidRDefault="003A6E42" w:rsidP="003A6E42">
      <w:pPr>
        <w:widowControl/>
        <w:jc w:val="left"/>
        <w:rPr>
          <w:rFonts w:ascii="宋体" w:eastAsia="宋体" w:hAnsi="宋体"/>
        </w:rPr>
      </w:pPr>
      <w:r w:rsidRPr="00EB7D27">
        <w:rPr>
          <w:rFonts w:ascii="宋体" w:eastAsia="宋体" w:hAnsi="宋体"/>
        </w:rPr>
        <w:br w:type="page"/>
      </w:r>
    </w:p>
    <w:sdt>
      <w:sdtPr>
        <w:rPr>
          <w:rFonts w:ascii="宋体" w:eastAsia="宋体" w:hAnsi="宋体" w:cstheme="minorBidi"/>
          <w:color w:val="auto"/>
          <w:kern w:val="2"/>
          <w:sz w:val="21"/>
          <w:szCs w:val="22"/>
          <w:lang w:val="zh-CN"/>
        </w:rPr>
        <w:id w:val="-1838690005"/>
        <w:docPartObj>
          <w:docPartGallery w:val="Table of Contents"/>
          <w:docPartUnique/>
        </w:docPartObj>
      </w:sdtPr>
      <w:sdtEndPr>
        <w:rPr>
          <w:b/>
          <w:bCs/>
          <w:sz w:val="40"/>
          <w:szCs w:val="40"/>
        </w:rPr>
      </w:sdtEndPr>
      <w:sdtContent>
        <w:p w14:paraId="43039DE3" w14:textId="77777777" w:rsidR="003A6E42" w:rsidRPr="00EB7D27" w:rsidRDefault="003A6E42" w:rsidP="003A6E42">
          <w:pPr>
            <w:pStyle w:val="TOC"/>
            <w:jc w:val="center"/>
            <w:rPr>
              <w:rFonts w:ascii="宋体" w:eastAsia="宋体" w:hAnsi="宋体"/>
              <w:sz w:val="40"/>
              <w:szCs w:val="40"/>
            </w:rPr>
          </w:pPr>
          <w:r w:rsidRPr="00EB7D27">
            <w:rPr>
              <w:rFonts w:ascii="宋体" w:eastAsia="宋体" w:hAnsi="宋体"/>
              <w:sz w:val="40"/>
              <w:szCs w:val="40"/>
              <w:lang w:val="zh-CN"/>
            </w:rPr>
            <w:t>目录</w:t>
          </w:r>
        </w:p>
        <w:p w14:paraId="402D2F5D" w14:textId="7E4CC91E" w:rsidR="00AB7331" w:rsidRPr="00EB7D27" w:rsidRDefault="003A6E42">
          <w:pPr>
            <w:pStyle w:val="TOC1"/>
            <w:tabs>
              <w:tab w:val="right" w:leader="dot" w:pos="8296"/>
            </w:tabs>
            <w:rPr>
              <w:rFonts w:ascii="宋体" w:eastAsia="宋体" w:hAnsi="宋体"/>
              <w:noProof/>
              <w:sz w:val="28"/>
              <w:szCs w:val="32"/>
            </w:rPr>
          </w:pPr>
          <w:r w:rsidRPr="00EB7D27">
            <w:rPr>
              <w:rFonts w:ascii="宋体" w:eastAsia="宋体" w:hAnsi="宋体"/>
              <w:sz w:val="40"/>
              <w:szCs w:val="40"/>
            </w:rPr>
            <w:fldChar w:fldCharType="begin"/>
          </w:r>
          <w:r w:rsidRPr="00EB7D27">
            <w:rPr>
              <w:rFonts w:ascii="宋体" w:eastAsia="宋体" w:hAnsi="宋体"/>
              <w:sz w:val="40"/>
              <w:szCs w:val="40"/>
            </w:rPr>
            <w:instrText xml:space="preserve"> TOC \o "1-3" \h \z \u </w:instrText>
          </w:r>
          <w:r w:rsidRPr="00EB7D27">
            <w:rPr>
              <w:rFonts w:ascii="宋体" w:eastAsia="宋体" w:hAnsi="宋体"/>
              <w:sz w:val="40"/>
              <w:szCs w:val="40"/>
            </w:rPr>
            <w:fldChar w:fldCharType="separate"/>
          </w:r>
          <w:hyperlink w:anchor="_Toc68621088" w:history="1">
            <w:r w:rsidR="00AB7331" w:rsidRPr="00EB7D27">
              <w:rPr>
                <w:rStyle w:val="a7"/>
                <w:rFonts w:ascii="宋体" w:eastAsia="宋体" w:hAnsi="宋体"/>
                <w:noProof/>
                <w:sz w:val="28"/>
                <w:szCs w:val="32"/>
              </w:rPr>
              <w:t>有限元方法第三次作业</w: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tab/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begin"/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instrText xml:space="preserve"> PAGEREF _Toc68621088 \h </w:instrTex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separate"/>
            </w:r>
            <w:r w:rsidR="00E709C2">
              <w:rPr>
                <w:rFonts w:ascii="宋体" w:eastAsia="宋体" w:hAnsi="宋体"/>
                <w:noProof/>
                <w:webHidden/>
                <w:sz w:val="28"/>
                <w:szCs w:val="32"/>
              </w:rPr>
              <w:t>1</w: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end"/>
            </w:r>
          </w:hyperlink>
        </w:p>
        <w:p w14:paraId="207ED6EF" w14:textId="5BF19FCF" w:rsidR="00AB7331" w:rsidRPr="00EB7D27" w:rsidRDefault="00CC3960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28"/>
              <w:szCs w:val="32"/>
            </w:rPr>
          </w:pPr>
          <w:hyperlink w:anchor="_Toc68621089" w:history="1">
            <w:r w:rsidR="00AB7331" w:rsidRPr="00EB7D27">
              <w:rPr>
                <w:rStyle w:val="a7"/>
                <w:rFonts w:ascii="宋体" w:eastAsia="宋体" w:hAnsi="宋体"/>
                <w:noProof/>
                <w:sz w:val="28"/>
                <w:szCs w:val="32"/>
              </w:rPr>
              <w:t>第一题：</w: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tab/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begin"/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instrText xml:space="preserve"> PAGEREF _Toc68621089 \h </w:instrTex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separate"/>
            </w:r>
            <w:r w:rsidR="00E709C2">
              <w:rPr>
                <w:rFonts w:ascii="宋体" w:eastAsia="宋体" w:hAnsi="宋体"/>
                <w:noProof/>
                <w:webHidden/>
                <w:sz w:val="28"/>
                <w:szCs w:val="32"/>
              </w:rPr>
              <w:t>3</w: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end"/>
            </w:r>
          </w:hyperlink>
        </w:p>
        <w:p w14:paraId="3D0841A0" w14:textId="35501BD8" w:rsidR="00AB7331" w:rsidRPr="00EB7D27" w:rsidRDefault="00CC3960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28"/>
              <w:szCs w:val="32"/>
            </w:rPr>
          </w:pPr>
          <w:hyperlink w:anchor="_Toc68621090" w:history="1">
            <w:r w:rsidR="00AB7331" w:rsidRPr="00EB7D27">
              <w:rPr>
                <w:rStyle w:val="a7"/>
                <w:rFonts w:ascii="宋体" w:eastAsia="宋体" w:hAnsi="宋体"/>
                <w:noProof/>
                <w:sz w:val="28"/>
                <w:szCs w:val="32"/>
              </w:rPr>
              <w:t>第二题：</w: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tab/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begin"/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instrText xml:space="preserve"> PAGEREF _Toc68621090 \h </w:instrTex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separate"/>
            </w:r>
            <w:r w:rsidR="00E709C2">
              <w:rPr>
                <w:rFonts w:ascii="宋体" w:eastAsia="宋体" w:hAnsi="宋体"/>
                <w:noProof/>
                <w:webHidden/>
                <w:sz w:val="28"/>
                <w:szCs w:val="32"/>
              </w:rPr>
              <w:t>6</w: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end"/>
            </w:r>
          </w:hyperlink>
        </w:p>
        <w:p w14:paraId="00CA76D0" w14:textId="53293036" w:rsidR="00AB7331" w:rsidRPr="00EB7D27" w:rsidRDefault="00CC3960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28"/>
              <w:szCs w:val="32"/>
            </w:rPr>
          </w:pPr>
          <w:hyperlink w:anchor="_Toc68621091" w:history="1">
            <w:r w:rsidR="00AB7331" w:rsidRPr="00EB7D27">
              <w:rPr>
                <w:rStyle w:val="a7"/>
                <w:rFonts w:ascii="宋体" w:eastAsia="宋体" w:hAnsi="宋体"/>
                <w:noProof/>
                <w:sz w:val="28"/>
                <w:szCs w:val="32"/>
              </w:rPr>
              <w:t>附录一</w: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tab/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begin"/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instrText xml:space="preserve"> PAGEREF _Toc68621091 \h </w:instrTex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separate"/>
            </w:r>
            <w:r w:rsidR="00E709C2">
              <w:rPr>
                <w:rFonts w:ascii="宋体" w:eastAsia="宋体" w:hAnsi="宋体"/>
                <w:noProof/>
                <w:webHidden/>
                <w:sz w:val="28"/>
                <w:szCs w:val="32"/>
              </w:rPr>
              <w:t>8</w:t>
            </w:r>
            <w:r w:rsidR="00AB7331" w:rsidRPr="00EB7D27">
              <w:rPr>
                <w:rFonts w:ascii="宋体" w:eastAsia="宋体" w:hAnsi="宋体"/>
                <w:noProof/>
                <w:webHidden/>
                <w:sz w:val="28"/>
                <w:szCs w:val="32"/>
              </w:rPr>
              <w:fldChar w:fldCharType="end"/>
            </w:r>
          </w:hyperlink>
        </w:p>
        <w:p w14:paraId="267DB96E" w14:textId="723CBB50" w:rsidR="003A6E42" w:rsidRPr="00EB7D27" w:rsidRDefault="003A6E42" w:rsidP="003A6E42">
          <w:pPr>
            <w:rPr>
              <w:rFonts w:ascii="宋体" w:eastAsia="宋体" w:hAnsi="宋体"/>
              <w:sz w:val="40"/>
              <w:szCs w:val="40"/>
            </w:rPr>
          </w:pPr>
          <w:r w:rsidRPr="00EB7D27">
            <w:rPr>
              <w:rFonts w:ascii="宋体" w:eastAsia="宋体" w:hAnsi="宋体"/>
              <w:b/>
              <w:bCs/>
              <w:sz w:val="40"/>
              <w:szCs w:val="40"/>
              <w:lang w:val="zh-CN"/>
            </w:rPr>
            <w:fldChar w:fldCharType="end"/>
          </w:r>
        </w:p>
      </w:sdtContent>
    </w:sdt>
    <w:p w14:paraId="403F85B5" w14:textId="77777777" w:rsidR="003A6E42" w:rsidRPr="00EB7D27" w:rsidRDefault="003A6E42" w:rsidP="003A6E42">
      <w:pPr>
        <w:widowControl/>
        <w:jc w:val="left"/>
        <w:rPr>
          <w:rFonts w:ascii="宋体" w:eastAsia="宋体" w:hAnsi="宋体" w:cstheme="majorBidi"/>
          <w:b/>
          <w:bCs/>
          <w:sz w:val="32"/>
          <w:szCs w:val="32"/>
        </w:rPr>
      </w:pPr>
    </w:p>
    <w:p w14:paraId="5FF934F0" w14:textId="77777777" w:rsidR="003A6E42" w:rsidRPr="00EB7D27" w:rsidRDefault="003A6E42" w:rsidP="003A6E42">
      <w:pPr>
        <w:widowControl/>
        <w:jc w:val="left"/>
        <w:rPr>
          <w:rFonts w:ascii="宋体" w:eastAsia="宋体" w:hAnsi="宋体" w:cstheme="majorBidi"/>
          <w:b/>
          <w:bCs/>
          <w:sz w:val="32"/>
          <w:szCs w:val="32"/>
        </w:rPr>
      </w:pPr>
      <w:r w:rsidRPr="00EB7D27">
        <w:rPr>
          <w:rFonts w:ascii="宋体" w:eastAsia="宋体" w:hAnsi="宋体" w:cstheme="majorBidi"/>
          <w:b/>
          <w:bCs/>
          <w:sz w:val="32"/>
          <w:szCs w:val="32"/>
        </w:rPr>
        <w:br w:type="page"/>
      </w:r>
    </w:p>
    <w:p w14:paraId="7670C043" w14:textId="77777777" w:rsidR="003A6E42" w:rsidRPr="00EB7D27" w:rsidRDefault="003A6E42" w:rsidP="003A6E42">
      <w:pPr>
        <w:pStyle w:val="2"/>
        <w:rPr>
          <w:rFonts w:ascii="宋体" w:eastAsia="宋体" w:hAnsi="宋体"/>
        </w:rPr>
      </w:pPr>
      <w:bookmarkStart w:id="1" w:name="_Toc68621089"/>
      <w:r w:rsidRPr="00EB7D27">
        <w:rPr>
          <w:rFonts w:ascii="宋体" w:eastAsia="宋体" w:hAnsi="宋体" w:hint="eastAsia"/>
        </w:rPr>
        <w:lastRenderedPageBreak/>
        <w:t>第一题：</w:t>
      </w:r>
      <w:bookmarkEnd w:id="1"/>
    </w:p>
    <w:p w14:paraId="4914C73B" w14:textId="13E32280" w:rsidR="006B758A" w:rsidRPr="00EB7D27" w:rsidRDefault="00763836" w:rsidP="00AF1B3D">
      <w:pPr>
        <w:ind w:firstLineChars="200" w:firstLine="422"/>
        <w:rPr>
          <w:rFonts w:ascii="宋体" w:eastAsia="宋体" w:hAnsi="宋体"/>
          <w:b/>
          <w:bCs/>
        </w:rPr>
      </w:pPr>
      <w:proofErr w:type="gramStart"/>
      <w:r w:rsidRPr="00EB7D27">
        <w:rPr>
          <w:rFonts w:ascii="宋体" w:eastAsia="宋体" w:hAnsi="宋体" w:hint="eastAsia"/>
          <w:b/>
          <w:bCs/>
        </w:rPr>
        <w:t>用伽辽金方法</w:t>
      </w:r>
      <w:proofErr w:type="gramEnd"/>
      <w:r w:rsidRPr="00EB7D27">
        <w:rPr>
          <w:rFonts w:ascii="宋体" w:eastAsia="宋体" w:hAnsi="宋体" w:hint="eastAsia"/>
          <w:b/>
          <w:bCs/>
        </w:rPr>
        <w:t>求解常微分方程边值问题</w:t>
      </w:r>
      <w:r w:rsidRPr="00EB7D27">
        <w:rPr>
          <w:rFonts w:ascii="宋体" w:eastAsia="宋体" w:hAnsi="宋体" w:cs="Helvetica"/>
          <w:b/>
          <w:bCs/>
          <w:color w:val="2D3B45"/>
          <w:shd w:val="clear" w:color="auto" w:fill="FFFFFF"/>
        </w:rPr>
        <w:t>的近似解。将近似函数</w:t>
      </w:r>
      <w:r w:rsidRPr="00EB7D27">
        <w:rPr>
          <w:rFonts w:ascii="宋体" w:eastAsia="宋体" w:hAnsi="宋体"/>
          <w:b/>
          <w:bCs/>
          <w:position w:val="-10"/>
        </w:rPr>
        <w:object w:dxaOrig="499" w:dyaOrig="320" w14:anchorId="43DCD8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6.2pt" o:ole="">
            <v:imagedata r:id="rId7" o:title=""/>
          </v:shape>
          <o:OLEObject Type="Embed" ProgID="Equation.DSMT4" ShapeID="_x0000_i1025" DrawAspect="Content" ObjectID="_1679244230" r:id="rId8"/>
        </w:object>
      </w:r>
      <w:r w:rsidRPr="00EB7D27">
        <w:rPr>
          <w:rFonts w:ascii="宋体" w:eastAsia="宋体" w:hAnsi="宋体" w:hint="eastAsia"/>
          <w:b/>
          <w:bCs/>
        </w:rPr>
        <w:t>设为由三个点</w:t>
      </w:r>
      <w:r w:rsidRPr="00EB7D27">
        <w:rPr>
          <w:rFonts w:ascii="宋体" w:eastAsia="宋体" w:hAnsi="宋体"/>
          <w:b/>
          <w:bCs/>
          <w:position w:val="-12"/>
        </w:rPr>
        <w:object w:dxaOrig="1380" w:dyaOrig="360" w14:anchorId="184263E2">
          <v:shape id="_x0000_i1026" type="#_x0000_t75" style="width:69pt;height:18pt" o:ole="">
            <v:imagedata r:id="rId9" o:title=""/>
          </v:shape>
          <o:OLEObject Type="Embed" ProgID="Equation.DSMT4" ShapeID="_x0000_i1026" DrawAspect="Content" ObjectID="_1679244231" r:id="rId10"/>
        </w:object>
      </w:r>
      <w:r w:rsidRPr="00EB7D27">
        <w:rPr>
          <w:rFonts w:ascii="宋体" w:eastAsia="宋体" w:hAnsi="宋体" w:hint="eastAsia"/>
          <w:b/>
          <w:bCs/>
        </w:rPr>
        <w:t>和</w:t>
      </w:r>
      <w:r w:rsidRPr="00EB7D27">
        <w:rPr>
          <w:rFonts w:ascii="宋体" w:eastAsia="宋体" w:hAnsi="宋体"/>
          <w:b/>
          <w:bCs/>
          <w:position w:val="-12"/>
        </w:rPr>
        <w:object w:dxaOrig="620" w:dyaOrig="360" w14:anchorId="5F5221FD">
          <v:shape id="_x0000_i1027" type="#_x0000_t75" style="width:31.2pt;height:18pt" o:ole="">
            <v:imagedata r:id="rId11" o:title=""/>
          </v:shape>
          <o:OLEObject Type="Embed" ProgID="Equation.DSMT4" ShapeID="_x0000_i1027" DrawAspect="Content" ObjectID="_1679244232" r:id="rId12"/>
        </w:object>
      </w:r>
      <w:r w:rsidRPr="00EB7D27">
        <w:rPr>
          <w:rFonts w:ascii="宋体" w:eastAsia="宋体" w:hAnsi="宋体" w:hint="eastAsia"/>
          <w:b/>
          <w:bCs/>
        </w:rPr>
        <w:t>构成的分段线性函数，其中</w:t>
      </w:r>
      <w:r w:rsidRPr="00EB7D27">
        <w:rPr>
          <w:rFonts w:ascii="宋体" w:eastAsia="宋体" w:hAnsi="宋体"/>
          <w:b/>
          <w:bCs/>
          <w:position w:val="-12"/>
        </w:rPr>
        <w:object w:dxaOrig="240" w:dyaOrig="360" w14:anchorId="1F522DDE">
          <v:shape id="_x0000_i1028" type="#_x0000_t75" style="width:12pt;height:18pt" o:ole="">
            <v:imagedata r:id="rId13" o:title=""/>
          </v:shape>
          <o:OLEObject Type="Embed" ProgID="Equation.DSMT4" ShapeID="_x0000_i1028" DrawAspect="Content" ObjectID="_1679244233" r:id="rId14"/>
        </w:object>
      </w:r>
      <w:r w:rsidRPr="00EB7D27">
        <w:rPr>
          <w:rFonts w:ascii="宋体" w:eastAsia="宋体" w:hAnsi="宋体" w:hint="eastAsia"/>
          <w:b/>
          <w:bCs/>
        </w:rPr>
        <w:t>和</w:t>
      </w:r>
      <w:r w:rsidRPr="00EB7D27">
        <w:rPr>
          <w:rFonts w:ascii="宋体" w:eastAsia="宋体" w:hAnsi="宋体"/>
          <w:b/>
          <w:bCs/>
          <w:position w:val="-12"/>
        </w:rPr>
        <w:object w:dxaOrig="260" w:dyaOrig="360" w14:anchorId="59CDC94F">
          <v:shape id="_x0000_i1029" type="#_x0000_t75" style="width:13.2pt;height:18pt" o:ole="">
            <v:imagedata r:id="rId15" o:title=""/>
          </v:shape>
          <o:OLEObject Type="Embed" ProgID="Equation.DSMT4" ShapeID="_x0000_i1029" DrawAspect="Content" ObjectID="_1679244234" r:id="rId16"/>
        </w:object>
      </w:r>
      <w:r w:rsidR="00031575" w:rsidRPr="00EB7D27">
        <w:rPr>
          <w:rFonts w:ascii="宋体" w:eastAsia="宋体" w:hAnsi="宋体" w:hint="eastAsia"/>
          <w:b/>
          <w:bCs/>
        </w:rPr>
        <w:t>是待定的未知数。取权函数</w:t>
      </w:r>
      <w:r w:rsidR="00031575" w:rsidRPr="00EB7D27">
        <w:rPr>
          <w:rFonts w:ascii="宋体" w:eastAsia="宋体" w:hAnsi="宋体"/>
          <w:b/>
          <w:bCs/>
          <w:position w:val="-10"/>
        </w:rPr>
        <w:object w:dxaOrig="540" w:dyaOrig="320" w14:anchorId="7E5D4ABC">
          <v:shape id="_x0000_i1030" type="#_x0000_t75" style="width:27pt;height:16.2pt" o:ole="">
            <v:imagedata r:id="rId17" o:title=""/>
          </v:shape>
          <o:OLEObject Type="Embed" ProgID="Equation.DSMT4" ShapeID="_x0000_i1030" DrawAspect="Content" ObjectID="_1679244235" r:id="rId18"/>
        </w:object>
      </w:r>
      <w:r w:rsidR="00031575" w:rsidRPr="00EB7D27">
        <w:rPr>
          <w:rFonts w:ascii="宋体" w:eastAsia="宋体" w:hAnsi="宋体" w:hint="eastAsia"/>
          <w:b/>
          <w:bCs/>
        </w:rPr>
        <w:t>也是由三个点</w:t>
      </w:r>
      <w:r w:rsidR="00031575" w:rsidRPr="00EB7D27">
        <w:rPr>
          <w:rFonts w:ascii="宋体" w:eastAsia="宋体" w:hAnsi="宋体"/>
          <w:b/>
          <w:bCs/>
          <w:position w:val="-12"/>
        </w:rPr>
        <w:object w:dxaOrig="2079" w:dyaOrig="360" w14:anchorId="0C052E3D">
          <v:shape id="_x0000_i1031" type="#_x0000_t75" style="width:103.8pt;height:18pt" o:ole="">
            <v:imagedata r:id="rId19" o:title=""/>
          </v:shape>
          <o:OLEObject Type="Embed" ProgID="Equation.DSMT4" ShapeID="_x0000_i1031" DrawAspect="Content" ObjectID="_1679244236" r:id="rId20"/>
        </w:object>
      </w:r>
      <w:r w:rsidR="00031575" w:rsidRPr="00EB7D27">
        <w:rPr>
          <w:rFonts w:ascii="宋体" w:eastAsia="宋体" w:hAnsi="宋体" w:hint="eastAsia"/>
          <w:b/>
          <w:bCs/>
        </w:rPr>
        <w:t>构成的分段线性函数，其中</w:t>
      </w:r>
      <w:r w:rsidR="00031575" w:rsidRPr="00EB7D27">
        <w:rPr>
          <w:rFonts w:ascii="宋体" w:eastAsia="宋体" w:hAnsi="宋体"/>
          <w:b/>
          <w:bCs/>
          <w:position w:val="-12"/>
        </w:rPr>
        <w:object w:dxaOrig="279" w:dyaOrig="360" w14:anchorId="0C982891">
          <v:shape id="_x0000_i1032" type="#_x0000_t75" style="width:13.8pt;height:18pt" o:ole="">
            <v:imagedata r:id="rId21" o:title=""/>
          </v:shape>
          <o:OLEObject Type="Embed" ProgID="Equation.DSMT4" ShapeID="_x0000_i1032" DrawAspect="Content" ObjectID="_1679244237" r:id="rId22"/>
        </w:object>
      </w:r>
      <w:r w:rsidR="00031575" w:rsidRPr="00EB7D27">
        <w:rPr>
          <w:rFonts w:ascii="宋体" w:eastAsia="宋体" w:hAnsi="宋体" w:hint="eastAsia"/>
          <w:b/>
          <w:bCs/>
        </w:rPr>
        <w:t>和</w:t>
      </w:r>
      <w:r w:rsidR="00031575" w:rsidRPr="00EB7D27">
        <w:rPr>
          <w:rFonts w:ascii="宋体" w:eastAsia="宋体" w:hAnsi="宋体"/>
          <w:b/>
          <w:bCs/>
          <w:position w:val="-12"/>
        </w:rPr>
        <w:object w:dxaOrig="300" w:dyaOrig="360" w14:anchorId="173721B6">
          <v:shape id="_x0000_i1033" type="#_x0000_t75" style="width:15pt;height:18pt" o:ole="">
            <v:imagedata r:id="rId23" o:title=""/>
          </v:shape>
          <o:OLEObject Type="Embed" ProgID="Equation.DSMT4" ShapeID="_x0000_i1033" DrawAspect="Content" ObjectID="_1679244238" r:id="rId24"/>
        </w:object>
      </w:r>
      <w:r w:rsidR="00031575" w:rsidRPr="00EB7D27">
        <w:rPr>
          <w:rFonts w:ascii="宋体" w:eastAsia="宋体" w:hAnsi="宋体" w:hint="eastAsia"/>
          <w:b/>
          <w:bCs/>
        </w:rPr>
        <w:t>是任意常数。</w:t>
      </w:r>
    </w:p>
    <w:p w14:paraId="6CD5316B" w14:textId="3D6AA307" w:rsidR="00763836" w:rsidRPr="00EB7D27" w:rsidRDefault="00763836" w:rsidP="00497529">
      <w:pPr>
        <w:ind w:firstLineChars="200" w:firstLine="422"/>
        <w:jc w:val="center"/>
        <w:rPr>
          <w:rFonts w:ascii="宋体" w:eastAsia="宋体" w:hAnsi="宋体"/>
          <w:b/>
          <w:bCs/>
        </w:rPr>
      </w:pPr>
      <w:r w:rsidRPr="00EB7D27">
        <w:rPr>
          <w:rFonts w:ascii="宋体" w:eastAsia="宋体" w:hAnsi="宋体"/>
          <w:b/>
          <w:bCs/>
          <w:position w:val="-32"/>
        </w:rPr>
        <w:object w:dxaOrig="2920" w:dyaOrig="760" w14:anchorId="7C552D8C">
          <v:shape id="_x0000_i1034" type="#_x0000_t75" style="width:145.8pt;height:37.8pt" o:ole="">
            <v:imagedata r:id="rId25" o:title=""/>
          </v:shape>
          <o:OLEObject Type="Embed" ProgID="Equation.DSMT4" ShapeID="_x0000_i1034" DrawAspect="Content" ObjectID="_1679244239" r:id="rId26"/>
        </w:object>
      </w:r>
    </w:p>
    <w:p w14:paraId="3EFD13F1" w14:textId="0DAF9C39" w:rsidR="009967D6" w:rsidRPr="00EB7D27" w:rsidRDefault="009C14FF" w:rsidP="009967D6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解题如下：</w:t>
      </w:r>
    </w:p>
    <w:p w14:paraId="2508F666" w14:textId="008BE3C1" w:rsidR="009C14FF" w:rsidRPr="00EB7D27" w:rsidRDefault="00095A3D" w:rsidP="009C14FF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210"/>
        </w:rPr>
        <w:object w:dxaOrig="6140" w:dyaOrig="6100" w14:anchorId="24D0787C">
          <v:shape id="_x0000_i1035" type="#_x0000_t75" style="width:307.2pt;height:304.8pt" o:ole="">
            <v:imagedata r:id="rId27" o:title=""/>
          </v:shape>
          <o:OLEObject Type="Embed" ProgID="Equation.DSMT4" ShapeID="_x0000_i1035" DrawAspect="Content" ObjectID="_1679244240" r:id="rId28"/>
        </w:object>
      </w:r>
    </w:p>
    <w:p w14:paraId="244D00C6" w14:textId="2083BB46" w:rsidR="003568BB" w:rsidRPr="00EB7D27" w:rsidRDefault="004B7EAA" w:rsidP="009967D6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那么我们可以假设如下：</w:t>
      </w:r>
    </w:p>
    <w:p w14:paraId="78B4309C" w14:textId="46D71F85" w:rsidR="004B7EAA" w:rsidRPr="00EB7D27" w:rsidRDefault="00BA781F" w:rsidP="00BA781F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noProof/>
        </w:rPr>
        <w:drawing>
          <wp:inline distT="0" distB="0" distL="0" distR="0" wp14:anchorId="426ABE6C" wp14:editId="5AF81E54">
            <wp:extent cx="2917190" cy="1402769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3080" cy="14056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5E111AD" w14:textId="4917785C" w:rsidR="00D41ECC" w:rsidRPr="00EB7D27" w:rsidRDefault="00D41ECC" w:rsidP="00BA781F">
      <w:pPr>
        <w:ind w:firstLineChars="200" w:firstLine="420"/>
        <w:jc w:val="center"/>
        <w:rPr>
          <w:rFonts w:ascii="宋体" w:eastAsia="宋体" w:hAnsi="宋体" w:hint="eastAsia"/>
        </w:rPr>
      </w:pPr>
      <w:r w:rsidRPr="00EB7D27">
        <w:rPr>
          <w:rFonts w:ascii="宋体" w:eastAsia="宋体" w:hAnsi="宋体" w:hint="eastAsia"/>
        </w:rPr>
        <w:t>图1</w:t>
      </w:r>
      <w:r w:rsidRPr="00EB7D27">
        <w:rPr>
          <w:rFonts w:ascii="宋体" w:eastAsia="宋体" w:hAnsi="宋体"/>
        </w:rPr>
        <w:t xml:space="preserve">-1 </w:t>
      </w:r>
      <w:r w:rsidRPr="00EB7D27">
        <w:rPr>
          <w:rFonts w:ascii="宋体" w:eastAsia="宋体" w:hAnsi="宋体" w:hint="eastAsia"/>
        </w:rPr>
        <w:t>权值函数图像</w:t>
      </w:r>
    </w:p>
    <w:p w14:paraId="1DC22270" w14:textId="636D692F" w:rsidR="003568BB" w:rsidRPr="00EB7D27" w:rsidRDefault="007F715D" w:rsidP="007F715D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126"/>
        </w:rPr>
        <w:object w:dxaOrig="2500" w:dyaOrig="2640" w14:anchorId="583E9831">
          <v:shape id="_x0000_i1036" type="#_x0000_t75" style="width:124.8pt;height:132pt" o:ole="">
            <v:imagedata r:id="rId30" o:title=""/>
          </v:shape>
          <o:OLEObject Type="Embed" ProgID="Equation.DSMT4" ShapeID="_x0000_i1036" DrawAspect="Content" ObjectID="_1679244241" r:id="rId31"/>
        </w:object>
      </w:r>
    </w:p>
    <w:p w14:paraId="77691D8B" w14:textId="724BE145" w:rsidR="007F715D" w:rsidRPr="00EB7D27" w:rsidRDefault="00831ADD" w:rsidP="007F715D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再设：</w:t>
      </w:r>
    </w:p>
    <w:p w14:paraId="640E0847" w14:textId="3469581A" w:rsidR="00831ADD" w:rsidRPr="00EB7D27" w:rsidRDefault="00831ADD" w:rsidP="00831ADD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12"/>
        </w:rPr>
        <w:object w:dxaOrig="2380" w:dyaOrig="360" w14:anchorId="1AD9597A">
          <v:shape id="_x0000_i1037" type="#_x0000_t75" style="width:118.8pt;height:18pt" o:ole="">
            <v:imagedata r:id="rId32" o:title=""/>
          </v:shape>
          <o:OLEObject Type="Embed" ProgID="Equation.DSMT4" ShapeID="_x0000_i1037" DrawAspect="Content" ObjectID="_1679244242" r:id="rId33"/>
        </w:object>
      </w:r>
    </w:p>
    <w:p w14:paraId="4865BA3E" w14:textId="1047E92F" w:rsidR="00831ADD" w:rsidRPr="00EB7D27" w:rsidRDefault="002A49E1" w:rsidP="00831ADD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可知：</w:t>
      </w:r>
    </w:p>
    <w:p w14:paraId="31C9710A" w14:textId="31CA5C01" w:rsidR="002A49E1" w:rsidRPr="00EB7D27" w:rsidRDefault="009D3267" w:rsidP="002A49E1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58"/>
        </w:rPr>
        <w:object w:dxaOrig="1820" w:dyaOrig="1280" w14:anchorId="5D7D7A51">
          <v:shape id="_x0000_i1038" type="#_x0000_t75" style="width:91.2pt;height:64.2pt" o:ole="">
            <v:imagedata r:id="rId34" o:title=""/>
          </v:shape>
          <o:OLEObject Type="Embed" ProgID="Equation.DSMT4" ShapeID="_x0000_i1038" DrawAspect="Content" ObjectID="_1679244243" r:id="rId35"/>
        </w:object>
      </w:r>
    </w:p>
    <w:p w14:paraId="4B3CB71D" w14:textId="77777777" w:rsidR="002A49E1" w:rsidRPr="00EB7D27" w:rsidRDefault="002A49E1" w:rsidP="002A49E1">
      <w:pPr>
        <w:ind w:firstLineChars="200" w:firstLine="420"/>
        <w:jc w:val="center"/>
        <w:rPr>
          <w:rFonts w:ascii="宋体" w:eastAsia="宋体" w:hAnsi="宋体"/>
        </w:rPr>
      </w:pPr>
    </w:p>
    <w:p w14:paraId="774576F3" w14:textId="2D17AE9B" w:rsidR="007F715D" w:rsidRPr="00EB7D27" w:rsidRDefault="00C47FB4" w:rsidP="007F715D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此处对式子化简：</w:t>
      </w:r>
    </w:p>
    <w:p w14:paraId="00923A91" w14:textId="7F9EDBE3" w:rsidR="00C47FB4" w:rsidRPr="00EB7D27" w:rsidRDefault="00D24F5A" w:rsidP="00D24F5A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86"/>
        </w:rPr>
        <w:object w:dxaOrig="7080" w:dyaOrig="1680" w14:anchorId="2B232DC0">
          <v:shape id="_x0000_i1039" type="#_x0000_t75" style="width:354pt;height:84pt" o:ole="">
            <v:imagedata r:id="rId36" o:title=""/>
          </v:shape>
          <o:OLEObject Type="Embed" ProgID="Equation.DSMT4" ShapeID="_x0000_i1039" DrawAspect="Content" ObjectID="_1679244244" r:id="rId37"/>
        </w:object>
      </w:r>
    </w:p>
    <w:p w14:paraId="4AEEF790" w14:textId="17D27562" w:rsidR="007F715D" w:rsidRPr="00EB7D27" w:rsidRDefault="00375905" w:rsidP="007F715D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化简为：</w:t>
      </w:r>
    </w:p>
    <w:p w14:paraId="7FEDFCF3" w14:textId="2E3FCA21" w:rsidR="00375905" w:rsidRPr="00EB7D27" w:rsidRDefault="00BF591A" w:rsidP="004E5498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18"/>
        </w:rPr>
        <w:object w:dxaOrig="8059" w:dyaOrig="520" w14:anchorId="738FB810">
          <v:shape id="_x0000_i1040" type="#_x0000_t75" style="width:403.2pt;height:25.8pt" o:ole="">
            <v:imagedata r:id="rId38" o:title=""/>
          </v:shape>
          <o:OLEObject Type="Embed" ProgID="Equation.DSMT4" ShapeID="_x0000_i1040" DrawAspect="Content" ObjectID="_1679244245" r:id="rId39"/>
        </w:object>
      </w:r>
    </w:p>
    <w:p w14:paraId="0DBED0A2" w14:textId="797F9D37" w:rsidR="00283643" w:rsidRPr="00EB7D27" w:rsidRDefault="00283643" w:rsidP="007F715D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化简设为：</w:t>
      </w:r>
    </w:p>
    <w:p w14:paraId="1F7E9C59" w14:textId="0D9E520F" w:rsidR="007F715D" w:rsidRPr="00EB7D27" w:rsidRDefault="00283643" w:rsidP="00283643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12"/>
        </w:rPr>
        <w:object w:dxaOrig="1560" w:dyaOrig="360" w14:anchorId="780CB104">
          <v:shape id="_x0000_i1041" type="#_x0000_t75" style="width:78pt;height:18pt" o:ole="">
            <v:imagedata r:id="rId40" o:title=""/>
          </v:shape>
          <o:OLEObject Type="Embed" ProgID="Equation.DSMT4" ShapeID="_x0000_i1041" DrawAspect="Content" ObjectID="_1679244246" r:id="rId41"/>
        </w:object>
      </w:r>
    </w:p>
    <w:p w14:paraId="6C264E5B" w14:textId="0B235481" w:rsidR="007F715D" w:rsidRPr="00EB7D27" w:rsidRDefault="00136DAE" w:rsidP="00136DAE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32"/>
        </w:rPr>
        <w:object w:dxaOrig="2200" w:dyaOrig="760" w14:anchorId="2693B213">
          <v:shape id="_x0000_i1042" type="#_x0000_t75" style="width:109.8pt;height:37.8pt" o:ole="">
            <v:imagedata r:id="rId42" o:title=""/>
          </v:shape>
          <o:OLEObject Type="Embed" ProgID="Equation.DSMT4" ShapeID="_x0000_i1042" DrawAspect="Content" ObjectID="_1679244247" r:id="rId43"/>
        </w:object>
      </w:r>
    </w:p>
    <w:p w14:paraId="48C811E1" w14:textId="4D077D76" w:rsidR="007F715D" w:rsidRPr="00EB7D27" w:rsidRDefault="00136DAE" w:rsidP="007F715D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执行分步积分可知</w:t>
      </w:r>
      <w:r w:rsidRPr="00EB7D27">
        <w:rPr>
          <w:rFonts w:ascii="宋体" w:eastAsia="宋体" w:hAnsi="宋体"/>
        </w:rPr>
        <w:t>:</w:t>
      </w:r>
    </w:p>
    <w:p w14:paraId="45C3EE84" w14:textId="17513467" w:rsidR="00136DAE" w:rsidRPr="00EB7D27" w:rsidRDefault="00BF591A" w:rsidP="00BF591A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74"/>
        </w:rPr>
        <w:object w:dxaOrig="6700" w:dyaOrig="6720" w14:anchorId="2E7D4873">
          <v:shape id="_x0000_i1043" type="#_x0000_t75" style="width:334.8pt;height:336pt" o:ole="">
            <v:imagedata r:id="rId44" o:title=""/>
          </v:shape>
          <o:OLEObject Type="Embed" ProgID="Equation.DSMT4" ShapeID="_x0000_i1043" DrawAspect="Content" ObjectID="_1679244248" r:id="rId45"/>
        </w:object>
      </w:r>
    </w:p>
    <w:p w14:paraId="70410263" w14:textId="4E114521" w:rsidR="007F715D" w:rsidRPr="00EB7D27" w:rsidRDefault="00BF591A" w:rsidP="007F715D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同理：</w:t>
      </w:r>
    </w:p>
    <w:p w14:paraId="0795D0FE" w14:textId="2C881B46" w:rsidR="00BF591A" w:rsidRPr="00EB7D27" w:rsidRDefault="00E56071" w:rsidP="00E56071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102"/>
        </w:rPr>
        <w:object w:dxaOrig="2900" w:dyaOrig="2520" w14:anchorId="1C7E18BF">
          <v:shape id="_x0000_i1044" type="#_x0000_t75" style="width:145.2pt;height:126pt" o:ole="">
            <v:imagedata r:id="rId46" o:title=""/>
          </v:shape>
          <o:OLEObject Type="Embed" ProgID="Equation.DSMT4" ShapeID="_x0000_i1044" DrawAspect="Content" ObjectID="_1679244249" r:id="rId47"/>
        </w:object>
      </w:r>
    </w:p>
    <w:p w14:paraId="34C37B71" w14:textId="6F1C4776" w:rsidR="007F715D" w:rsidRPr="00EB7D27" w:rsidRDefault="00E56071" w:rsidP="00E56071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98"/>
        </w:rPr>
        <w:object w:dxaOrig="2460" w:dyaOrig="2079" w14:anchorId="7B0AF9C0">
          <v:shape id="_x0000_i1045" type="#_x0000_t75" style="width:123pt;height:103.8pt" o:ole="">
            <v:imagedata r:id="rId48" o:title=""/>
          </v:shape>
          <o:OLEObject Type="Embed" ProgID="Equation.DSMT4" ShapeID="_x0000_i1045" DrawAspect="Content" ObjectID="_1679244250" r:id="rId49"/>
        </w:object>
      </w:r>
    </w:p>
    <w:p w14:paraId="069FDC7D" w14:textId="5592C784" w:rsidR="003568BB" w:rsidRPr="00EB7D27" w:rsidRDefault="001E7B9A" w:rsidP="001E7B9A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32"/>
        </w:rPr>
        <w:object w:dxaOrig="1620" w:dyaOrig="760" w14:anchorId="380FEA0D">
          <v:shape id="_x0000_i1046" type="#_x0000_t75" style="width:81pt;height:37.8pt" o:ole="">
            <v:imagedata r:id="rId50" o:title=""/>
          </v:shape>
          <o:OLEObject Type="Embed" ProgID="Equation.DSMT4" ShapeID="_x0000_i1046" DrawAspect="Content" ObjectID="_1679244251" r:id="rId51"/>
        </w:object>
      </w:r>
    </w:p>
    <w:p w14:paraId="55D351C5" w14:textId="77777777" w:rsidR="00EB4520" w:rsidRPr="00EB7D27" w:rsidRDefault="00EB4520" w:rsidP="00EB4520">
      <w:pPr>
        <w:pStyle w:val="2"/>
        <w:rPr>
          <w:rFonts w:ascii="宋体" w:eastAsia="宋体" w:hAnsi="宋体"/>
        </w:rPr>
      </w:pPr>
      <w:bookmarkStart w:id="2" w:name="_Toc68621090"/>
      <w:r w:rsidRPr="00EB7D27">
        <w:rPr>
          <w:rFonts w:ascii="宋体" w:eastAsia="宋体" w:hAnsi="宋体" w:hint="eastAsia"/>
        </w:rPr>
        <w:lastRenderedPageBreak/>
        <w:t>第二题：</w:t>
      </w:r>
      <w:bookmarkEnd w:id="2"/>
    </w:p>
    <w:p w14:paraId="6006902D" w14:textId="4B729D21" w:rsidR="00031575" w:rsidRPr="00EB7D27" w:rsidRDefault="00EB4520" w:rsidP="00AF1B3D">
      <w:pPr>
        <w:ind w:firstLineChars="200" w:firstLine="422"/>
        <w:rPr>
          <w:rFonts w:ascii="宋体" w:eastAsia="宋体" w:hAnsi="宋体"/>
          <w:b/>
          <w:bCs/>
        </w:rPr>
      </w:pPr>
      <w:r w:rsidRPr="00EB7D27">
        <w:rPr>
          <w:rFonts w:ascii="宋体" w:eastAsia="宋体" w:hAnsi="宋体" w:hint="eastAsia"/>
          <w:b/>
          <w:bCs/>
        </w:rPr>
        <w:t>将旋转弹性杆视为在离心力作用下的两段等长度串联弹簧，试导出弹簧连接点和右端点位移所满足的方程组。</w:t>
      </w:r>
    </w:p>
    <w:p w14:paraId="0702C64C" w14:textId="2471477A" w:rsidR="00EB4520" w:rsidRPr="00EB7D27" w:rsidRDefault="00EB4520" w:rsidP="00EB4520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noProof/>
        </w:rPr>
        <w:drawing>
          <wp:inline distT="0" distB="0" distL="0" distR="0" wp14:anchorId="7CE5F5AA" wp14:editId="3A17239C">
            <wp:extent cx="2133600" cy="82045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163008" cy="831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FD5EF" w14:textId="5B72958E" w:rsidR="00D41ECC" w:rsidRPr="00EB7D27" w:rsidRDefault="00D41ECC" w:rsidP="00EB4520">
      <w:pPr>
        <w:ind w:firstLineChars="200" w:firstLine="420"/>
        <w:jc w:val="center"/>
        <w:rPr>
          <w:rFonts w:ascii="宋体" w:eastAsia="宋体" w:hAnsi="宋体" w:hint="eastAsia"/>
        </w:rPr>
      </w:pPr>
      <w:r w:rsidRPr="00EB7D27">
        <w:rPr>
          <w:rFonts w:ascii="宋体" w:eastAsia="宋体" w:hAnsi="宋体" w:hint="eastAsia"/>
        </w:rPr>
        <w:t>图2</w:t>
      </w:r>
      <w:r w:rsidRPr="00EB7D27">
        <w:rPr>
          <w:rFonts w:ascii="宋体" w:eastAsia="宋体" w:hAnsi="宋体"/>
        </w:rPr>
        <w:t xml:space="preserve">-1 </w:t>
      </w:r>
      <w:r w:rsidRPr="00EB7D27">
        <w:rPr>
          <w:rFonts w:ascii="宋体" w:eastAsia="宋体" w:hAnsi="宋体" w:hint="eastAsia"/>
        </w:rPr>
        <w:t>弹性杆图像</w:t>
      </w:r>
    </w:p>
    <w:p w14:paraId="38B7DA99" w14:textId="296A7DD1" w:rsidR="009967D6" w:rsidRPr="00EB7D27" w:rsidRDefault="005E3BCC" w:rsidP="009967D6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解题如下：</w:t>
      </w:r>
    </w:p>
    <w:p w14:paraId="75698148" w14:textId="55E060B2" w:rsidR="00647BA8" w:rsidRPr="00EB7D27" w:rsidRDefault="00647BA8" w:rsidP="00647BA8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noProof/>
        </w:rPr>
        <w:drawing>
          <wp:inline distT="0" distB="0" distL="0" distR="0" wp14:anchorId="6795B514" wp14:editId="7550A63D">
            <wp:extent cx="2858135" cy="1359111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511" cy="13607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EA6D06" w14:textId="0AE48B73" w:rsidR="00D41ECC" w:rsidRPr="00EB7D27" w:rsidRDefault="00D41ECC" w:rsidP="00647BA8">
      <w:pPr>
        <w:ind w:firstLineChars="200" w:firstLine="420"/>
        <w:jc w:val="center"/>
        <w:rPr>
          <w:rFonts w:ascii="宋体" w:eastAsia="宋体" w:hAnsi="宋体" w:hint="eastAsia"/>
        </w:rPr>
      </w:pPr>
      <w:r w:rsidRPr="00EB7D27">
        <w:rPr>
          <w:rFonts w:ascii="宋体" w:eastAsia="宋体" w:hAnsi="宋体" w:hint="eastAsia"/>
        </w:rPr>
        <w:t>图2</w:t>
      </w:r>
      <w:r w:rsidRPr="00EB7D27">
        <w:rPr>
          <w:rFonts w:ascii="宋体" w:eastAsia="宋体" w:hAnsi="宋体"/>
        </w:rPr>
        <w:t xml:space="preserve">-2 </w:t>
      </w:r>
      <w:r w:rsidRPr="00EB7D27">
        <w:rPr>
          <w:rFonts w:ascii="宋体" w:eastAsia="宋体" w:hAnsi="宋体" w:hint="eastAsia"/>
        </w:rPr>
        <w:t>弹性杆假想图及参数</w:t>
      </w:r>
    </w:p>
    <w:p w14:paraId="4621052B" w14:textId="294D8872" w:rsidR="005E3BCC" w:rsidRPr="00EB7D27" w:rsidRDefault="00706101" w:rsidP="00706101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64"/>
        </w:rPr>
        <w:object w:dxaOrig="2180" w:dyaOrig="1400" w14:anchorId="400F62C9">
          <v:shape id="_x0000_i1047" type="#_x0000_t75" style="width:109.2pt;height:70.2pt" o:ole="">
            <v:imagedata r:id="rId54" o:title=""/>
          </v:shape>
          <o:OLEObject Type="Embed" ProgID="Equation.DSMT4" ShapeID="_x0000_i1047" DrawAspect="Content" ObjectID="_1679244252" r:id="rId55"/>
        </w:object>
      </w:r>
    </w:p>
    <w:p w14:paraId="13BD3003" w14:textId="1D1ACD49" w:rsidR="003568BB" w:rsidRPr="00EB7D27" w:rsidRDefault="00CE2285" w:rsidP="00647BA8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据分析可知：</w:t>
      </w:r>
    </w:p>
    <w:p w14:paraId="2ECFD2D9" w14:textId="6F54CDD9" w:rsidR="006B09C5" w:rsidRPr="00EB7D27" w:rsidRDefault="006B09C5" w:rsidP="00647BA8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根据查阅资料并结合与同学讨论验证，我们可以得到如下的等效方法：</w:t>
      </w:r>
    </w:p>
    <w:p w14:paraId="28422FA7" w14:textId="6B22BD94" w:rsidR="00CE2285" w:rsidRPr="00EB7D27" w:rsidRDefault="00CE2285" w:rsidP="00647BA8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等效力的概念为：等效的力连续，合力相同且合力矩相同。</w:t>
      </w:r>
    </w:p>
    <w:p w14:paraId="4E75D521" w14:textId="7CC67E96" w:rsidR="00CE2285" w:rsidRPr="00EB7D27" w:rsidRDefault="003C4DBA" w:rsidP="006B09C5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noProof/>
        </w:rPr>
        <w:drawing>
          <wp:inline distT="0" distB="0" distL="0" distR="0" wp14:anchorId="73CB3B5F" wp14:editId="1F7BB960">
            <wp:extent cx="3811905" cy="1340197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2065" cy="13508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F34015" w14:textId="4F0EDF1A" w:rsidR="00D41ECC" w:rsidRPr="00EB7D27" w:rsidRDefault="00D41ECC" w:rsidP="006B09C5">
      <w:pPr>
        <w:ind w:firstLineChars="200" w:firstLine="420"/>
        <w:jc w:val="center"/>
        <w:rPr>
          <w:rFonts w:ascii="宋体" w:eastAsia="宋体" w:hAnsi="宋体" w:hint="eastAsia"/>
        </w:rPr>
      </w:pPr>
      <w:r w:rsidRPr="00EB7D27">
        <w:rPr>
          <w:rFonts w:ascii="宋体" w:eastAsia="宋体" w:hAnsi="宋体" w:hint="eastAsia"/>
        </w:rPr>
        <w:t>图2</w:t>
      </w:r>
      <w:r w:rsidRPr="00EB7D27">
        <w:rPr>
          <w:rFonts w:ascii="宋体" w:eastAsia="宋体" w:hAnsi="宋体"/>
        </w:rPr>
        <w:t xml:space="preserve">-3 </w:t>
      </w:r>
      <w:r w:rsidRPr="00EB7D27">
        <w:rPr>
          <w:rFonts w:ascii="宋体" w:eastAsia="宋体" w:hAnsi="宋体" w:hint="eastAsia"/>
        </w:rPr>
        <w:t>等效力方法图示</w:t>
      </w:r>
    </w:p>
    <w:p w14:paraId="4CA37A17" w14:textId="0891C9A2" w:rsidR="003568BB" w:rsidRPr="00EB7D27" w:rsidRDefault="00474D4E" w:rsidP="001C7689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noProof/>
        </w:rPr>
        <w:lastRenderedPageBreak/>
        <w:drawing>
          <wp:inline distT="0" distB="0" distL="0" distR="0" wp14:anchorId="327726E2" wp14:editId="38525BB3">
            <wp:extent cx="2946400" cy="1817456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433" cy="18193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F0EF84" w14:textId="26007777" w:rsidR="00D41ECC" w:rsidRPr="00EB7D27" w:rsidRDefault="00D41ECC" w:rsidP="001C7689">
      <w:pPr>
        <w:ind w:firstLineChars="200" w:firstLine="420"/>
        <w:jc w:val="center"/>
        <w:rPr>
          <w:rFonts w:ascii="宋体" w:eastAsia="宋体" w:hAnsi="宋体" w:hint="eastAsia"/>
        </w:rPr>
      </w:pPr>
      <w:r w:rsidRPr="00EB7D27">
        <w:rPr>
          <w:rFonts w:ascii="宋体" w:eastAsia="宋体" w:hAnsi="宋体" w:hint="eastAsia"/>
        </w:rPr>
        <w:t>图2</w:t>
      </w:r>
      <w:r w:rsidRPr="00EB7D27">
        <w:rPr>
          <w:rFonts w:ascii="宋体" w:eastAsia="宋体" w:hAnsi="宋体"/>
        </w:rPr>
        <w:t xml:space="preserve">-4 </w:t>
      </w:r>
      <w:r w:rsidRPr="00EB7D27">
        <w:rPr>
          <w:rFonts w:ascii="宋体" w:eastAsia="宋体" w:hAnsi="宋体" w:hint="eastAsia"/>
        </w:rPr>
        <w:t>弹性杆</w:t>
      </w:r>
      <w:r w:rsidR="00CA3BF9" w:rsidRPr="00EB7D27">
        <w:rPr>
          <w:rFonts w:ascii="宋体" w:eastAsia="宋体" w:hAnsi="宋体" w:hint="eastAsia"/>
        </w:rPr>
        <w:t>受理图</w:t>
      </w:r>
    </w:p>
    <w:p w14:paraId="72BCC2B6" w14:textId="35CB6262" w:rsidR="007F715D" w:rsidRPr="00EB7D27" w:rsidRDefault="005B469B" w:rsidP="007F715D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根据上面的等效方法，我们可以知道：</w:t>
      </w:r>
    </w:p>
    <w:p w14:paraId="568A1A00" w14:textId="793832FE" w:rsidR="005B469B" w:rsidRPr="00EB7D27" w:rsidRDefault="00856AD5" w:rsidP="00856AD5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108"/>
        </w:rPr>
        <w:object w:dxaOrig="4099" w:dyaOrig="2280" w14:anchorId="7FC9BBD7">
          <v:shape id="_x0000_i1048" type="#_x0000_t75" style="width:205.2pt;height:114pt" o:ole="">
            <v:imagedata r:id="rId58" o:title=""/>
          </v:shape>
          <o:OLEObject Type="Embed" ProgID="Equation.DSMT4" ShapeID="_x0000_i1048" DrawAspect="Content" ObjectID="_1679244253" r:id="rId59"/>
        </w:object>
      </w:r>
    </w:p>
    <w:p w14:paraId="76EFBFF9" w14:textId="349BCAE3" w:rsidR="007F715D" w:rsidRPr="00EB7D27" w:rsidRDefault="00856AD5" w:rsidP="007F715D">
      <w:pPr>
        <w:ind w:firstLineChars="200" w:firstLine="420"/>
        <w:rPr>
          <w:rFonts w:ascii="宋体" w:eastAsia="宋体" w:hAnsi="宋体"/>
        </w:rPr>
      </w:pPr>
      <w:r w:rsidRPr="00EB7D27">
        <w:rPr>
          <w:rFonts w:ascii="宋体" w:eastAsia="宋体" w:hAnsi="宋体" w:hint="eastAsia"/>
        </w:rPr>
        <w:t>列出式子为：</w:t>
      </w:r>
    </w:p>
    <w:p w14:paraId="582E24E6" w14:textId="4CAC4C14" w:rsidR="007F715D" w:rsidRPr="00EB7D27" w:rsidRDefault="00755A70" w:rsidP="00755A70">
      <w:pPr>
        <w:ind w:firstLineChars="200" w:firstLine="420"/>
        <w:jc w:val="center"/>
        <w:rPr>
          <w:rFonts w:ascii="宋体" w:eastAsia="宋体" w:hAnsi="宋体"/>
        </w:rPr>
      </w:pPr>
      <w:r w:rsidRPr="00EB7D27">
        <w:rPr>
          <w:rFonts w:ascii="宋体" w:eastAsia="宋体" w:hAnsi="宋体"/>
          <w:position w:val="-60"/>
        </w:rPr>
        <w:object w:dxaOrig="2659" w:dyaOrig="1320" w14:anchorId="55B6461B">
          <v:shape id="_x0000_i1049" type="#_x0000_t75" style="width:133.2pt;height:66pt" o:ole="">
            <v:imagedata r:id="rId60" o:title=""/>
          </v:shape>
          <o:OLEObject Type="Embed" ProgID="Equation.DSMT4" ShapeID="_x0000_i1049" DrawAspect="Content" ObjectID="_1679244254" r:id="rId61"/>
        </w:object>
      </w:r>
    </w:p>
    <w:p w14:paraId="2B03BB26" w14:textId="492F679D" w:rsidR="007F715D" w:rsidRPr="00EB7D27" w:rsidRDefault="007F715D" w:rsidP="007F715D">
      <w:pPr>
        <w:ind w:firstLineChars="200" w:firstLine="420"/>
        <w:rPr>
          <w:rFonts w:ascii="宋体" w:eastAsia="宋体" w:hAnsi="宋体"/>
        </w:rPr>
      </w:pPr>
    </w:p>
    <w:p w14:paraId="3AA6BE76" w14:textId="29E59933" w:rsidR="007F715D" w:rsidRPr="00EB7D27" w:rsidRDefault="007F715D" w:rsidP="007F715D">
      <w:pPr>
        <w:ind w:firstLineChars="200" w:firstLine="420"/>
        <w:rPr>
          <w:rFonts w:ascii="宋体" w:eastAsia="宋体" w:hAnsi="宋体"/>
        </w:rPr>
      </w:pPr>
    </w:p>
    <w:p w14:paraId="6832F551" w14:textId="77777777" w:rsidR="007F715D" w:rsidRPr="00EB7D27" w:rsidRDefault="007F715D" w:rsidP="007F715D">
      <w:pPr>
        <w:ind w:firstLineChars="200" w:firstLine="420"/>
        <w:rPr>
          <w:rFonts w:ascii="宋体" w:eastAsia="宋体" w:hAnsi="宋体"/>
        </w:rPr>
      </w:pPr>
    </w:p>
    <w:p w14:paraId="68C6D338" w14:textId="4B8553BA" w:rsidR="005E3BCC" w:rsidRPr="00EB7D27" w:rsidRDefault="005E3BCC" w:rsidP="009967D6">
      <w:pPr>
        <w:ind w:firstLineChars="200" w:firstLine="420"/>
        <w:rPr>
          <w:rFonts w:ascii="宋体" w:eastAsia="宋体" w:hAnsi="宋体"/>
        </w:rPr>
      </w:pPr>
    </w:p>
    <w:p w14:paraId="54E9D193" w14:textId="77777777" w:rsidR="005E3BCC" w:rsidRPr="00EB7D27" w:rsidRDefault="005E3BCC">
      <w:pPr>
        <w:widowControl/>
        <w:jc w:val="left"/>
        <w:rPr>
          <w:rFonts w:ascii="宋体" w:eastAsia="宋体" w:hAnsi="宋体"/>
        </w:rPr>
      </w:pPr>
      <w:r w:rsidRPr="00EB7D27">
        <w:rPr>
          <w:rFonts w:ascii="宋体" w:eastAsia="宋体" w:hAnsi="宋体"/>
        </w:rPr>
        <w:br w:type="page"/>
      </w:r>
    </w:p>
    <w:p w14:paraId="456EC17C" w14:textId="77777777" w:rsidR="005E3BCC" w:rsidRPr="00EB7D27" w:rsidRDefault="005E3BCC" w:rsidP="005E3BCC">
      <w:pPr>
        <w:pStyle w:val="2"/>
        <w:jc w:val="center"/>
        <w:rPr>
          <w:rFonts w:ascii="宋体" w:eastAsia="宋体" w:hAnsi="宋体"/>
        </w:rPr>
      </w:pPr>
      <w:bookmarkStart w:id="3" w:name="_Toc67335478"/>
      <w:bookmarkStart w:id="4" w:name="_Toc68621091"/>
      <w:r w:rsidRPr="00EB7D27">
        <w:rPr>
          <w:rFonts w:ascii="宋体" w:eastAsia="宋体" w:hAnsi="宋体" w:hint="eastAsia"/>
        </w:rPr>
        <w:lastRenderedPageBreak/>
        <w:t>附录一</w:t>
      </w:r>
      <w:bookmarkEnd w:id="3"/>
      <w:bookmarkEnd w:id="4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E3BCC" w:rsidRPr="00EB7D27" w14:paraId="683ACB4E" w14:textId="77777777" w:rsidTr="00796836">
        <w:tc>
          <w:tcPr>
            <w:tcW w:w="8296" w:type="dxa"/>
          </w:tcPr>
          <w:p w14:paraId="45019195" w14:textId="77777777" w:rsidR="005E3BCC" w:rsidRPr="00EB7D27" w:rsidRDefault="005E3BCC" w:rsidP="00796836">
            <w:pPr>
              <w:jc w:val="center"/>
              <w:rPr>
                <w:rFonts w:ascii="宋体" w:eastAsia="宋体" w:hAnsi="宋体"/>
                <w:b/>
                <w:bCs/>
                <w:sz w:val="28"/>
                <w:szCs w:val="28"/>
              </w:rPr>
            </w:pPr>
            <w:r w:rsidRPr="00EB7D27">
              <w:rPr>
                <w:rFonts w:ascii="宋体" w:eastAsia="宋体" w:hAnsi="宋体" w:hint="eastAsia"/>
                <w:b/>
                <w:bCs/>
                <w:sz w:val="28"/>
                <w:szCs w:val="28"/>
              </w:rPr>
              <w:t>第一题代码</w:t>
            </w:r>
          </w:p>
        </w:tc>
      </w:tr>
      <w:tr w:rsidR="005E3BCC" w:rsidRPr="00EB7D27" w14:paraId="0F547B9B" w14:textId="77777777" w:rsidTr="00796836">
        <w:tc>
          <w:tcPr>
            <w:tcW w:w="8296" w:type="dxa"/>
          </w:tcPr>
          <w:p w14:paraId="286F9253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%% 代码信息</w:t>
            </w:r>
          </w:p>
          <w:p w14:paraId="5B4D3F9C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%author：</w:t>
            </w:r>
            <w:proofErr w:type="spell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JamesRemington</w:t>
            </w:r>
            <w:proofErr w:type="spellEnd"/>
          </w:p>
          <w:p w14:paraId="3D8E2C1F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%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E-mail:xuanjiexiao@163.com</w:t>
            </w:r>
            <w:proofErr w:type="gramEnd"/>
          </w:p>
          <w:p w14:paraId="123F830C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%date:2021-04-04</w:t>
            </w:r>
          </w:p>
          <w:p w14:paraId="29931869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%copyright:2020-2021</w:t>
            </w:r>
          </w:p>
          <w:p w14:paraId="0B1C3EB4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 xml:space="preserve">%version </w:t>
            </w:r>
          </w:p>
          <w:p w14:paraId="559E289A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proofErr w:type="spell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clc</w:t>
            </w:r>
            <w:proofErr w:type="spell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;%清屏</w:t>
            </w:r>
          </w:p>
          <w:p w14:paraId="2F88720A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clear all;%清除数据内存</w:t>
            </w:r>
          </w:p>
          <w:p w14:paraId="208BB829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close all;%清楚所有图片</w:t>
            </w:r>
          </w:p>
          <w:p w14:paraId="2B24BE29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proofErr w:type="spell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syms</w:t>
            </w:r>
            <w:proofErr w:type="spell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 xml:space="preserve"> x </w:t>
            </w:r>
            <w:proofErr w:type="spell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fx</w:t>
            </w:r>
            <w:proofErr w:type="spell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;</w:t>
            </w:r>
          </w:p>
          <w:p w14:paraId="3B9FE663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Detal_w1 = -1-(x-(1/2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))*</w:t>
            </w:r>
            <w:proofErr w:type="gram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(-x+1);</w:t>
            </w:r>
          </w:p>
          <w:p w14:paraId="0056465A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 xml:space="preserve">fx1 = 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int(</w:t>
            </w:r>
            <w:proofErr w:type="gram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Detal_w1,1/2,1);</w:t>
            </w:r>
          </w:p>
          <w:p w14:paraId="08D58AC5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Detal_w2 = 1^2-(x-(1/2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))^</w:t>
            </w:r>
            <w:proofErr w:type="gram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2;</w:t>
            </w:r>
          </w:p>
          <w:p w14:paraId="03395128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 xml:space="preserve">fx2 = 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int(</w:t>
            </w:r>
            <w:proofErr w:type="gram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Detal_w2,1/2,1);</w:t>
            </w:r>
          </w:p>
          <w:p w14:paraId="48EB261E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00221923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b11 = x^2;</w:t>
            </w:r>
          </w:p>
          <w:p w14:paraId="372AF4D6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b12 = (-x+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1)*</w:t>
            </w:r>
            <w:proofErr w:type="gram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x;</w:t>
            </w:r>
          </w:p>
          <w:p w14:paraId="05FF742A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fxb1 = int(b11,0,1/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2)+</w:t>
            </w:r>
            <w:proofErr w:type="gram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int(b12,1/2,1);</w:t>
            </w:r>
          </w:p>
          <w:p w14:paraId="34181685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1B24CD0D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b21 = 0;</w:t>
            </w:r>
          </w:p>
          <w:p w14:paraId="6DDB324D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b22 = (x-1/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2)*</w:t>
            </w:r>
            <w:proofErr w:type="gram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x;</w:t>
            </w:r>
          </w:p>
          <w:p w14:paraId="0D25B839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fxb2 = int(b22,1/2,1);</w:t>
            </w:r>
          </w:p>
          <w:p w14:paraId="7B192D1C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0FE4732D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A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=[</w:t>
            </w:r>
            <w:proofErr w:type="gram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11/12 -25/48</w:t>
            </w:r>
          </w:p>
          <w:p w14:paraId="4A233D52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 xml:space="preserve">   -25/48 11/24];</w:t>
            </w:r>
          </w:p>
          <w:p w14:paraId="44F44091" w14:textId="77777777" w:rsidR="005E3BCC" w:rsidRPr="00EB7D27" w:rsidRDefault="005E3BCC" w:rsidP="005E3BCC">
            <w:pPr>
              <w:rPr>
                <w:rFonts w:ascii="宋体" w:eastAsia="宋体" w:hAnsi="宋体" w:cs="Times New Roman"/>
                <w:sz w:val="24"/>
                <w:szCs w:val="24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B</w:t>
            </w:r>
            <w:proofErr w:type="gramStart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=[</w:t>
            </w:r>
            <w:proofErr w:type="gramEnd"/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1/8 548]';</w:t>
            </w:r>
          </w:p>
          <w:p w14:paraId="261F06CC" w14:textId="695DC2FB" w:rsidR="005E3BCC" w:rsidRPr="00EB7D27" w:rsidRDefault="005E3BCC" w:rsidP="005E3BCC">
            <w:pPr>
              <w:rPr>
                <w:rFonts w:ascii="宋体" w:eastAsia="宋体" w:hAnsi="宋体"/>
              </w:rPr>
            </w:pPr>
            <w:r w:rsidRPr="00EB7D27">
              <w:rPr>
                <w:rFonts w:ascii="宋体" w:eastAsia="宋体" w:hAnsi="宋体" w:cs="Times New Roman"/>
                <w:sz w:val="24"/>
                <w:szCs w:val="24"/>
              </w:rPr>
              <w:t>X=A\B</w:t>
            </w:r>
          </w:p>
        </w:tc>
      </w:tr>
    </w:tbl>
    <w:p w14:paraId="6473DA29" w14:textId="77777777" w:rsidR="003568BB" w:rsidRPr="00EB7D27" w:rsidRDefault="003568BB" w:rsidP="009967D6">
      <w:pPr>
        <w:ind w:firstLineChars="200" w:firstLine="420"/>
        <w:rPr>
          <w:rFonts w:ascii="宋体" w:eastAsia="宋体" w:hAnsi="宋体"/>
        </w:rPr>
      </w:pPr>
    </w:p>
    <w:sectPr w:rsidR="003568BB" w:rsidRPr="00EB7D27" w:rsidSect="00AB7331">
      <w:footerReference w:type="default" r:id="rId62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01AAFD" w14:textId="77777777" w:rsidR="00CC3960" w:rsidRDefault="00CC3960" w:rsidP="003A6E42">
      <w:r>
        <w:separator/>
      </w:r>
    </w:p>
  </w:endnote>
  <w:endnote w:type="continuationSeparator" w:id="0">
    <w:p w14:paraId="2038E62F" w14:textId="77777777" w:rsidR="00CC3960" w:rsidRDefault="00CC3960" w:rsidP="003A6E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980802299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576F5D3C" w14:textId="716ABB22" w:rsidR="00AB7331" w:rsidRDefault="00AB7331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9CC5771" w14:textId="77777777" w:rsidR="007A66C5" w:rsidRDefault="007A66C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4073A5" w14:textId="77777777" w:rsidR="00CC3960" w:rsidRDefault="00CC3960" w:rsidP="003A6E42">
      <w:r>
        <w:separator/>
      </w:r>
    </w:p>
  </w:footnote>
  <w:footnote w:type="continuationSeparator" w:id="0">
    <w:p w14:paraId="71350D82" w14:textId="77777777" w:rsidR="00CC3960" w:rsidRDefault="00CC3960" w:rsidP="003A6E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5CB8"/>
    <w:rsid w:val="00031575"/>
    <w:rsid w:val="00095A3D"/>
    <w:rsid w:val="000B22A4"/>
    <w:rsid w:val="00136DAE"/>
    <w:rsid w:val="00167A0A"/>
    <w:rsid w:val="001C7689"/>
    <w:rsid w:val="001E7B9A"/>
    <w:rsid w:val="00283643"/>
    <w:rsid w:val="00287E92"/>
    <w:rsid w:val="002A49E1"/>
    <w:rsid w:val="002B5CB8"/>
    <w:rsid w:val="00346F50"/>
    <w:rsid w:val="003568BB"/>
    <w:rsid w:val="00375905"/>
    <w:rsid w:val="003A6E42"/>
    <w:rsid w:val="003C39B0"/>
    <w:rsid w:val="003C4DBA"/>
    <w:rsid w:val="00452736"/>
    <w:rsid w:val="00474D4E"/>
    <w:rsid w:val="00497529"/>
    <w:rsid w:val="004B7EAA"/>
    <w:rsid w:val="004C4D37"/>
    <w:rsid w:val="004C7745"/>
    <w:rsid w:val="004E5498"/>
    <w:rsid w:val="005230D9"/>
    <w:rsid w:val="00540D0C"/>
    <w:rsid w:val="00542E4E"/>
    <w:rsid w:val="005B469B"/>
    <w:rsid w:val="005E3BCC"/>
    <w:rsid w:val="00647BA8"/>
    <w:rsid w:val="00665648"/>
    <w:rsid w:val="006B09C5"/>
    <w:rsid w:val="006B758A"/>
    <w:rsid w:val="00706101"/>
    <w:rsid w:val="00755A70"/>
    <w:rsid w:val="00763836"/>
    <w:rsid w:val="0078772E"/>
    <w:rsid w:val="00792F4C"/>
    <w:rsid w:val="007A66C5"/>
    <w:rsid w:val="007F715D"/>
    <w:rsid w:val="007F7753"/>
    <w:rsid w:val="00831ADD"/>
    <w:rsid w:val="00856AD5"/>
    <w:rsid w:val="009967D6"/>
    <w:rsid w:val="009C14FF"/>
    <w:rsid w:val="009D3267"/>
    <w:rsid w:val="00AB7331"/>
    <w:rsid w:val="00AF1B3D"/>
    <w:rsid w:val="00BA781F"/>
    <w:rsid w:val="00BF591A"/>
    <w:rsid w:val="00C13B81"/>
    <w:rsid w:val="00C47FB4"/>
    <w:rsid w:val="00CA3BF9"/>
    <w:rsid w:val="00CC3960"/>
    <w:rsid w:val="00CE2285"/>
    <w:rsid w:val="00CF6A45"/>
    <w:rsid w:val="00CF700F"/>
    <w:rsid w:val="00D24F5A"/>
    <w:rsid w:val="00D41ECC"/>
    <w:rsid w:val="00DD55E2"/>
    <w:rsid w:val="00E56071"/>
    <w:rsid w:val="00E709C2"/>
    <w:rsid w:val="00EB4520"/>
    <w:rsid w:val="00EB7D27"/>
    <w:rsid w:val="00F2402D"/>
    <w:rsid w:val="00F501B4"/>
    <w:rsid w:val="00FB3C32"/>
    <w:rsid w:val="00FC2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C7103A"/>
  <w15:chartTrackingRefBased/>
  <w15:docId w15:val="{14FF0125-EA51-49E9-A2FB-1116DC3FFB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A6E4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A6E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6E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6E4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6E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6E42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3A6E4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3A6E4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3A6E42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3A6E42"/>
  </w:style>
  <w:style w:type="paragraph" w:styleId="TOC2">
    <w:name w:val="toc 2"/>
    <w:basedOn w:val="a"/>
    <w:next w:val="a"/>
    <w:autoRedefine/>
    <w:uiPriority w:val="39"/>
    <w:unhideWhenUsed/>
    <w:rsid w:val="003A6E42"/>
    <w:pPr>
      <w:ind w:leftChars="200" w:left="420"/>
    </w:pPr>
  </w:style>
  <w:style w:type="character" w:styleId="a7">
    <w:name w:val="Hyperlink"/>
    <w:basedOn w:val="a0"/>
    <w:uiPriority w:val="99"/>
    <w:unhideWhenUsed/>
    <w:rsid w:val="003A6E42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5E3B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8" Type="http://schemas.openxmlformats.org/officeDocument/2006/relationships/image" Target="media/image30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9.png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image" Target="media/image31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8.png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3</TotalTime>
  <Pages>1</Pages>
  <Words>293</Words>
  <Characters>1673</Characters>
  <Application>Microsoft Office Word</Application>
  <DocSecurity>0</DocSecurity>
  <Lines>13</Lines>
  <Paragraphs>3</Paragraphs>
  <ScaleCrop>false</ScaleCrop>
  <Company/>
  <LinksUpToDate>false</LinksUpToDate>
  <CharactersWithSpaces>1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萧 选杰</dc:creator>
  <cp:keywords/>
  <dc:description/>
  <cp:lastModifiedBy>萧 选杰</cp:lastModifiedBy>
  <cp:revision>60</cp:revision>
  <cp:lastPrinted>2021-04-06T11:54:00Z</cp:lastPrinted>
  <dcterms:created xsi:type="dcterms:W3CDTF">2021-04-05T01:27:00Z</dcterms:created>
  <dcterms:modified xsi:type="dcterms:W3CDTF">2021-04-06T11:55:00Z</dcterms:modified>
</cp:coreProperties>
</file>